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7057" w:rsidRPr="000A65F6" w:rsidRDefault="005D7057" w:rsidP="005D7057">
      <w:pPr>
        <w:jc w:val="right"/>
        <w:rPr>
          <w:rFonts w:ascii="Arnprior" w:hAnsi="Arnprior"/>
        </w:rPr>
      </w:pPr>
      <w:r w:rsidRPr="000A65F6">
        <w:rPr>
          <w:noProof/>
        </w:rPr>
        <w:drawing>
          <wp:inline distT="0" distB="0" distL="0" distR="0" wp14:anchorId="3E2DD891" wp14:editId="7FDA16B4">
            <wp:extent cx="6470443" cy="7243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6A343C" w:rsidRPr="000A65F6" w:rsidRDefault="005D7057" w:rsidP="006461B9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1</w:t>
      </w:r>
    </w:p>
    <w:p w:rsidR="006461B9" w:rsidRPr="000A65F6" w:rsidRDefault="006461B9" w:rsidP="006461B9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5D7057" w:rsidRPr="000A65F6" w:rsidRDefault="006461B9" w:rsidP="006461B9">
      <w:pPr>
        <w:spacing w:line="240" w:lineRule="auto"/>
        <w:jc w:val="center"/>
        <w:rPr>
          <w:rFonts w:ascii="Arial Narrow" w:hAnsi="Arial Narrow"/>
          <w:sz w:val="72"/>
        </w:rPr>
      </w:pPr>
      <w:r w:rsidRPr="000A65F6">
        <w:rPr>
          <w:rFonts w:ascii="Arial Narrow" w:hAnsi="Arial Narrow"/>
          <w:position w:val="-6"/>
          <w:sz w:val="72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pt;height:38pt" o:ole="">
            <v:imagedata r:id="rId5" o:title=""/>
          </v:shape>
          <o:OLEObject Type="Embed" ProgID="Equation.DSMT4" ShapeID="_x0000_i1025" DrawAspect="Content" ObjectID="_1563715736" r:id="rId6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158"/>
        <w:gridCol w:w="10626"/>
      </w:tblGrid>
      <w:tr w:rsidR="005D7057" w:rsidRPr="000A65F6" w:rsidTr="00383795">
        <w:trPr>
          <w:trHeight w:val="1239"/>
        </w:trPr>
        <w:tc>
          <w:tcPr>
            <w:tcW w:w="4158" w:type="dxa"/>
            <w:vAlign w:val="center"/>
          </w:tcPr>
          <w:p w:rsidR="005D7057" w:rsidRPr="000A65F6" w:rsidRDefault="006461B9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5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7</m:t>
                  </m:r>
                </m:den>
              </m:f>
            </m:oMath>
          </w:p>
        </w:tc>
        <w:tc>
          <w:tcPr>
            <w:tcW w:w="10626" w:type="dxa"/>
            <w:vAlign w:val="center"/>
          </w:tcPr>
          <w:p w:rsidR="005D7057" w:rsidRPr="000A65F6" w:rsidRDefault="005D7057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A venomous snake did not bite the victim.</w:t>
            </w:r>
          </w:p>
        </w:tc>
      </w:tr>
      <w:tr w:rsidR="005D7057" w:rsidRPr="000A65F6" w:rsidTr="00383795">
        <w:trPr>
          <w:trHeight w:val="1270"/>
        </w:trPr>
        <w:tc>
          <w:tcPr>
            <w:tcW w:w="4158" w:type="dxa"/>
            <w:vAlign w:val="center"/>
          </w:tcPr>
          <w:p w:rsidR="005D7057" w:rsidRPr="000A65F6" w:rsidRDefault="006461B9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0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7</m:t>
              </m:r>
            </m:oMath>
          </w:p>
        </w:tc>
        <w:tc>
          <w:tcPr>
            <w:tcW w:w="10626" w:type="dxa"/>
            <w:vAlign w:val="center"/>
          </w:tcPr>
          <w:p w:rsidR="005D7057" w:rsidRPr="000A65F6" w:rsidRDefault="005D7057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 xml:space="preserve">A </w:t>
            </w:r>
            <w:r w:rsidR="00DC1565" w:rsidRPr="000A65F6">
              <w:rPr>
                <w:rFonts w:ascii="Arial Narrow" w:hAnsi="Arial Narrow"/>
                <w:sz w:val="56"/>
              </w:rPr>
              <w:t>cougar did not maul the victim.</w:t>
            </w:r>
          </w:p>
        </w:tc>
      </w:tr>
      <w:tr w:rsidR="005D7057" w:rsidRPr="000A65F6" w:rsidTr="00383795">
        <w:trPr>
          <w:trHeight w:val="1223"/>
        </w:trPr>
        <w:tc>
          <w:tcPr>
            <w:tcW w:w="4158" w:type="dxa"/>
            <w:vAlign w:val="center"/>
          </w:tcPr>
          <w:p w:rsidR="005D7057" w:rsidRPr="000A65F6" w:rsidRDefault="006461B9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0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7</m:t>
                  </m:r>
                </m:den>
              </m:f>
            </m:oMath>
          </w:p>
        </w:tc>
        <w:tc>
          <w:tcPr>
            <w:tcW w:w="10626" w:type="dxa"/>
            <w:vAlign w:val="center"/>
          </w:tcPr>
          <w:p w:rsidR="005D7057" w:rsidRPr="000A65F6" w:rsidRDefault="005D7057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rs. Gamm</w:t>
            </w:r>
            <w:r w:rsidR="006461B9" w:rsidRPr="000A65F6">
              <w:rPr>
                <w:rFonts w:ascii="Arial Narrow" w:hAnsi="Arial Narrow"/>
                <w:sz w:val="56"/>
              </w:rPr>
              <w:t xml:space="preserve">a was preparing a snack in the </w:t>
            </w:r>
            <w:r w:rsidRPr="000A65F6">
              <w:rPr>
                <w:rFonts w:ascii="Arial Narrow" w:hAnsi="Arial Narrow"/>
                <w:sz w:val="56"/>
              </w:rPr>
              <w:t>kitchen.</w:t>
            </w:r>
          </w:p>
        </w:tc>
      </w:tr>
      <w:tr w:rsidR="005D7057" w:rsidRPr="000A65F6" w:rsidTr="00383795">
        <w:trPr>
          <w:trHeight w:val="1151"/>
        </w:trPr>
        <w:tc>
          <w:tcPr>
            <w:tcW w:w="4158" w:type="dxa"/>
            <w:vAlign w:val="center"/>
          </w:tcPr>
          <w:p w:rsidR="005D7057" w:rsidRPr="000A65F6" w:rsidRDefault="006461B9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5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15</m:t>
              </m:r>
            </m:oMath>
          </w:p>
        </w:tc>
        <w:tc>
          <w:tcPr>
            <w:tcW w:w="10626" w:type="dxa"/>
            <w:vAlign w:val="center"/>
          </w:tcPr>
          <w:p w:rsidR="005D7057" w:rsidRPr="000A65F6" w:rsidRDefault="005D7057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Dr. Alpha was listening to music in the atrium.</w:t>
            </w:r>
          </w:p>
        </w:tc>
      </w:tr>
    </w:tbl>
    <w:p w:rsidR="00DC1565" w:rsidRPr="000A65F6" w:rsidRDefault="00DC1565" w:rsidP="00DC1565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451044D2" wp14:editId="1C2D053B">
            <wp:extent cx="6470443" cy="72439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6461B9" w:rsidRPr="000A65F6" w:rsidRDefault="006461B9" w:rsidP="006461B9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2</w:t>
      </w:r>
    </w:p>
    <w:p w:rsidR="006461B9" w:rsidRPr="000A65F6" w:rsidRDefault="006461B9" w:rsidP="006461B9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DC1565" w:rsidRPr="000A65F6" w:rsidRDefault="009558D0" w:rsidP="00DC1565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560" w:dyaOrig="320">
          <v:shape id="_x0000_i1026" type="#_x0000_t75" style="width:187pt;height:38pt" o:ole="">
            <v:imagedata r:id="rId7" o:title=""/>
          </v:shape>
          <o:OLEObject Type="Embed" ProgID="Equation.DSMT4" ShapeID="_x0000_i1026" DrawAspect="Content" ObjectID="_1563715737" r:id="rId8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248"/>
        <w:gridCol w:w="10536"/>
      </w:tblGrid>
      <w:tr w:rsidR="00DC1565" w:rsidRPr="000A65F6" w:rsidTr="006461B9">
        <w:trPr>
          <w:trHeight w:val="1239"/>
        </w:trPr>
        <w:tc>
          <w:tcPr>
            <w:tcW w:w="4248" w:type="dxa"/>
            <w:vAlign w:val="center"/>
          </w:tcPr>
          <w:p w:rsidR="00DC1565" w:rsidRPr="000A65F6" w:rsidRDefault="006461B9" w:rsidP="009558D0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3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2</m:t>
              </m:r>
            </m:oMath>
          </w:p>
        </w:tc>
        <w:tc>
          <w:tcPr>
            <w:tcW w:w="10536" w:type="dxa"/>
            <w:vAlign w:val="center"/>
          </w:tcPr>
          <w:p w:rsidR="00DC1565" w:rsidRPr="000A65F6" w:rsidRDefault="00DC1565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murder was not an assault with a firearm.</w:t>
            </w:r>
          </w:p>
        </w:tc>
      </w:tr>
      <w:tr w:rsidR="00DC1565" w:rsidRPr="000A65F6" w:rsidTr="006461B9">
        <w:trPr>
          <w:trHeight w:val="1270"/>
        </w:trPr>
        <w:tc>
          <w:tcPr>
            <w:tcW w:w="4248" w:type="dxa"/>
            <w:vAlign w:val="center"/>
          </w:tcPr>
          <w:p w:rsidR="00DC1565" w:rsidRPr="000A65F6" w:rsidRDefault="006461B9" w:rsidP="009558D0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r>
                <w:rPr>
                  <w:rFonts w:ascii="Cambria Math" w:eastAsiaTheme="minorEastAsia" w:hAnsi="Cambria Math"/>
                  <w:sz w:val="52"/>
                </w:rPr>
                <m:t>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3</m:t>
              </m:r>
            </m:oMath>
          </w:p>
        </w:tc>
        <w:tc>
          <w:tcPr>
            <w:tcW w:w="10536" w:type="dxa"/>
            <w:vAlign w:val="center"/>
          </w:tcPr>
          <w:p w:rsidR="00DC1565" w:rsidRPr="000A65F6" w:rsidRDefault="00DC1565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iss Beta was watching a movie in the theater.</w:t>
            </w:r>
          </w:p>
        </w:tc>
      </w:tr>
      <w:tr w:rsidR="00DC1565" w:rsidRPr="000A65F6" w:rsidTr="006461B9">
        <w:trPr>
          <w:trHeight w:val="1187"/>
        </w:trPr>
        <w:tc>
          <w:tcPr>
            <w:tcW w:w="4248" w:type="dxa"/>
            <w:vAlign w:val="center"/>
          </w:tcPr>
          <w:p w:rsidR="00DC1565" w:rsidRPr="000A65F6" w:rsidRDefault="009558D0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r>
                <w:rPr>
                  <w:rFonts w:ascii="Cambria Math" w:eastAsiaTheme="minorEastAsia" w:hAnsi="Cambria Math"/>
                  <w:sz w:val="52"/>
                </w:rPr>
                <m:t>6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1</m:t>
              </m:r>
            </m:oMath>
          </w:p>
        </w:tc>
        <w:tc>
          <w:tcPr>
            <w:tcW w:w="10536" w:type="dxa"/>
            <w:vAlign w:val="center"/>
          </w:tcPr>
          <w:p w:rsidR="00DC1565" w:rsidRPr="000A65F6" w:rsidRDefault="00DC1565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Professor Delta was using her iPad by the pool.</w:t>
            </w:r>
          </w:p>
        </w:tc>
      </w:tr>
      <w:tr w:rsidR="00DC1565" w:rsidRPr="000A65F6" w:rsidTr="006461B9">
        <w:trPr>
          <w:trHeight w:val="1079"/>
        </w:trPr>
        <w:tc>
          <w:tcPr>
            <w:tcW w:w="4248" w:type="dxa"/>
            <w:vAlign w:val="center"/>
          </w:tcPr>
          <w:p w:rsidR="00DC1565" w:rsidRPr="000A65F6" w:rsidRDefault="009558D0" w:rsidP="006461B9">
            <w:pPr>
              <w:jc w:val="center"/>
              <w:rPr>
                <w:rFonts w:ascii="Arnprior" w:hAnsi="Arnprior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-</m:t>
              </m:r>
              <m:r>
                <w:rPr>
                  <w:rFonts w:ascii="Cambria Math" w:eastAsiaTheme="minorEastAsia" w:hAnsi="Cambria Math"/>
                  <w:sz w:val="52"/>
                </w:rPr>
                <m:t>6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1</m:t>
              </m:r>
            </m:oMath>
          </w:p>
        </w:tc>
        <w:tc>
          <w:tcPr>
            <w:tcW w:w="10536" w:type="dxa"/>
            <w:vAlign w:val="center"/>
          </w:tcPr>
          <w:p w:rsidR="00DC1565" w:rsidRPr="000A65F6" w:rsidRDefault="00DC1565" w:rsidP="006461B9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did not have a venomous bite.</w:t>
            </w:r>
          </w:p>
        </w:tc>
      </w:tr>
    </w:tbl>
    <w:p w:rsidR="008C2ECF" w:rsidRPr="000A65F6" w:rsidRDefault="008C2ECF" w:rsidP="008C2ECF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6CAB1C65" wp14:editId="7B6D460D">
            <wp:extent cx="6470443" cy="72439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6461B9" w:rsidRPr="000A65F6" w:rsidRDefault="006461B9" w:rsidP="006461B9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3</w:t>
      </w:r>
    </w:p>
    <w:p w:rsidR="006461B9" w:rsidRPr="000A65F6" w:rsidRDefault="006461B9" w:rsidP="006461B9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8C2ECF" w:rsidRPr="000A65F6" w:rsidRDefault="006461B9" w:rsidP="008C2ECF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640" w:dyaOrig="320">
          <v:shape id="_x0000_i1027" type="#_x0000_t75" style="width:194pt;height:38pt" o:ole="">
            <v:imagedata r:id="rId9" o:title=""/>
          </v:shape>
          <o:OLEObject Type="Embed" ProgID="Equation.DSMT4" ShapeID="_x0000_i1027" DrawAspect="Content" ObjectID="_1563715738" r:id="rId10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158"/>
        <w:gridCol w:w="10626"/>
      </w:tblGrid>
      <w:tr w:rsidR="008C2ECF" w:rsidRPr="000A65F6" w:rsidTr="00383795">
        <w:trPr>
          <w:trHeight w:val="1239"/>
        </w:trPr>
        <w:tc>
          <w:tcPr>
            <w:tcW w:w="4158" w:type="dxa"/>
            <w:vAlign w:val="center"/>
          </w:tcPr>
          <w:p w:rsidR="008C2ECF" w:rsidRPr="000A65F6" w:rsidRDefault="00383795" w:rsidP="00383795">
            <w:pPr>
              <w:jc w:val="center"/>
              <w:rPr>
                <w:rFonts w:ascii="Arial Narrow" w:hAnsi="Arial Narrow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6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4</m:t>
              </m:r>
            </m:oMath>
          </w:p>
        </w:tc>
        <w:tc>
          <w:tcPr>
            <w:tcW w:w="1062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Chemical poisoning was not the cause of death.</w:t>
            </w:r>
          </w:p>
        </w:tc>
      </w:tr>
      <w:tr w:rsidR="008C2ECF" w:rsidRPr="000A65F6" w:rsidTr="00383795">
        <w:trPr>
          <w:trHeight w:val="1270"/>
        </w:trPr>
        <w:tc>
          <w:tcPr>
            <w:tcW w:w="4158" w:type="dxa"/>
            <w:vAlign w:val="center"/>
          </w:tcPr>
          <w:p w:rsidR="008C2ECF" w:rsidRPr="000A65F6" w:rsidRDefault="00383795" w:rsidP="00383795">
            <w:pPr>
              <w:jc w:val="center"/>
              <w:rPr>
                <w:rFonts w:ascii="Arial Narrow" w:hAnsi="Arial Narrow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12</m:t>
              </m:r>
            </m:oMath>
          </w:p>
        </w:tc>
        <w:tc>
          <w:tcPr>
            <w:tcW w:w="1062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Professor Delta was rearranging the equipment in the gym.</w:t>
            </w:r>
          </w:p>
        </w:tc>
      </w:tr>
      <w:tr w:rsidR="008C2ECF" w:rsidRPr="000A65F6" w:rsidTr="00383795">
        <w:trPr>
          <w:trHeight w:val="1169"/>
        </w:trPr>
        <w:tc>
          <w:tcPr>
            <w:tcW w:w="4158" w:type="dxa"/>
            <w:vAlign w:val="center"/>
          </w:tcPr>
          <w:p w:rsidR="008C2ECF" w:rsidRPr="000A65F6" w:rsidRDefault="00383795" w:rsidP="00383795">
            <w:pPr>
              <w:jc w:val="center"/>
              <w:rPr>
                <w:rFonts w:ascii="Arial Narrow" w:hAnsi="Arial Narrow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3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8</m:t>
              </m:r>
            </m:oMath>
          </w:p>
        </w:tc>
        <w:tc>
          <w:tcPr>
            <w:tcW w:w="1062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Coach Omega was tanning by the pool.</w:t>
            </w:r>
          </w:p>
        </w:tc>
      </w:tr>
      <w:tr w:rsidR="008C2ECF" w:rsidRPr="000A65F6" w:rsidTr="00383795">
        <w:trPr>
          <w:trHeight w:val="1250"/>
        </w:trPr>
        <w:tc>
          <w:tcPr>
            <w:tcW w:w="4158" w:type="dxa"/>
            <w:vAlign w:val="center"/>
          </w:tcPr>
          <w:p w:rsidR="008C2ECF" w:rsidRPr="000A65F6" w:rsidRDefault="00383795" w:rsidP="00383795">
            <w:pPr>
              <w:jc w:val="center"/>
              <w:rPr>
                <w:rFonts w:ascii="Arial Narrow" w:hAnsi="Arial Narrow"/>
                <w:sz w:val="52"/>
              </w:rPr>
            </w:pPr>
            <m:oMath>
              <m:r>
                <w:rPr>
                  <w:rFonts w:ascii="Cambria Math" w:hAnsi="Cambria Math"/>
                  <w:sz w:val="52"/>
                </w:rPr>
                <m:t>x=4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6</m:t>
              </m:r>
            </m:oMath>
          </w:p>
        </w:tc>
        <w:tc>
          <w:tcPr>
            <w:tcW w:w="1062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A venomous snake did not bite the victim.</w:t>
            </w:r>
          </w:p>
        </w:tc>
      </w:tr>
    </w:tbl>
    <w:p w:rsidR="008C2ECF" w:rsidRPr="000A65F6" w:rsidRDefault="008C2ECF" w:rsidP="008C2ECF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6CAB1C65" wp14:editId="7B6D460D">
            <wp:extent cx="6470443" cy="7243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383795" w:rsidRPr="000A65F6" w:rsidRDefault="00383795" w:rsidP="00383795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4</w:t>
      </w:r>
    </w:p>
    <w:p w:rsidR="00383795" w:rsidRPr="000A65F6" w:rsidRDefault="00383795" w:rsidP="00383795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8C2ECF" w:rsidRPr="000A65F6" w:rsidRDefault="00043F42" w:rsidP="008C2ECF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960" w:dyaOrig="320">
          <v:shape id="_x0000_i1028" type="#_x0000_t75" style="width:235pt;height:38pt" o:ole="">
            <v:imagedata r:id="rId11" o:title=""/>
          </v:shape>
          <o:OLEObject Type="Embed" ProgID="Equation.DSMT4" ShapeID="_x0000_i1028" DrawAspect="Content" ObjectID="_1563715739" r:id="rId12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248"/>
        <w:gridCol w:w="10536"/>
      </w:tblGrid>
      <w:tr w:rsidR="008C2ECF" w:rsidRPr="000A65F6" w:rsidTr="00043F42">
        <w:trPr>
          <w:trHeight w:val="1239"/>
        </w:trPr>
        <w:tc>
          <w:tcPr>
            <w:tcW w:w="4248" w:type="dxa"/>
            <w:vAlign w:val="center"/>
          </w:tcPr>
          <w:p w:rsidR="008C2ECF" w:rsidRPr="000A65F6" w:rsidRDefault="00043F42" w:rsidP="00383795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4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8</m:t>
              </m:r>
            </m:oMath>
          </w:p>
        </w:tc>
        <w:tc>
          <w:tcPr>
            <w:tcW w:w="1053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r. Alpha was drinking tea by the pool.</w:t>
            </w:r>
          </w:p>
        </w:tc>
      </w:tr>
      <w:tr w:rsidR="008C2ECF" w:rsidRPr="000A65F6" w:rsidTr="00043F42">
        <w:trPr>
          <w:trHeight w:val="1270"/>
        </w:trPr>
        <w:tc>
          <w:tcPr>
            <w:tcW w:w="4248" w:type="dxa"/>
            <w:vAlign w:val="center"/>
          </w:tcPr>
          <w:p w:rsidR="008C2ECF" w:rsidRPr="000A65F6" w:rsidRDefault="00043F42" w:rsidP="00383795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4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8</m:t>
              </m:r>
            </m:oMath>
          </w:p>
        </w:tc>
        <w:tc>
          <w:tcPr>
            <w:tcW w:w="10536" w:type="dxa"/>
            <w:vAlign w:val="center"/>
          </w:tcPr>
          <w:p w:rsidR="008C2ECF" w:rsidRPr="000A65F6" w:rsidRDefault="008C2ECF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did not drown.</w:t>
            </w:r>
          </w:p>
        </w:tc>
      </w:tr>
      <w:tr w:rsidR="008C2ECF" w:rsidRPr="000A65F6" w:rsidTr="00043F42">
        <w:trPr>
          <w:trHeight w:val="1169"/>
        </w:trPr>
        <w:tc>
          <w:tcPr>
            <w:tcW w:w="4248" w:type="dxa"/>
            <w:vAlign w:val="center"/>
          </w:tcPr>
          <w:p w:rsidR="008C2ECF" w:rsidRPr="000A65F6" w:rsidRDefault="00043F42" w:rsidP="00383795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4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8</m:t>
              </m:r>
            </m:oMath>
          </w:p>
        </w:tc>
        <w:tc>
          <w:tcPr>
            <w:tcW w:w="10536" w:type="dxa"/>
            <w:vAlign w:val="center"/>
          </w:tcPr>
          <w:p w:rsidR="008C2ECF" w:rsidRPr="000A65F6" w:rsidRDefault="000516FC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A cougar did not maul the victim.</w:t>
            </w:r>
          </w:p>
        </w:tc>
      </w:tr>
      <w:tr w:rsidR="008C2ECF" w:rsidRPr="000A65F6" w:rsidTr="00043F42">
        <w:trPr>
          <w:trHeight w:val="1250"/>
        </w:trPr>
        <w:tc>
          <w:tcPr>
            <w:tcW w:w="4248" w:type="dxa"/>
            <w:vAlign w:val="center"/>
          </w:tcPr>
          <w:p w:rsidR="008C2ECF" w:rsidRPr="000A65F6" w:rsidRDefault="00043F42" w:rsidP="00043F42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4</m:t>
              </m:r>
            </m:oMath>
          </w:p>
        </w:tc>
        <w:tc>
          <w:tcPr>
            <w:tcW w:w="10536" w:type="dxa"/>
            <w:vAlign w:val="center"/>
          </w:tcPr>
          <w:p w:rsidR="008C2ECF" w:rsidRPr="000A65F6" w:rsidRDefault="000516FC" w:rsidP="00383795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iss Beta was painting in the atrium.</w:t>
            </w:r>
          </w:p>
        </w:tc>
      </w:tr>
    </w:tbl>
    <w:p w:rsidR="000516FC" w:rsidRPr="000A65F6" w:rsidRDefault="000516FC" w:rsidP="000516FC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6772917D" wp14:editId="31445BE0">
            <wp:extent cx="6470443" cy="7243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043F42" w:rsidRPr="000A65F6" w:rsidRDefault="00043F42" w:rsidP="00920A30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5</w:t>
      </w:r>
    </w:p>
    <w:p w:rsidR="00043F42" w:rsidRPr="000A65F6" w:rsidRDefault="00043F42" w:rsidP="00920A30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043F42" w:rsidRPr="000A65F6" w:rsidRDefault="00043F42" w:rsidP="00043F42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660" w:dyaOrig="320">
          <v:shape id="_x0000_i1029" type="#_x0000_t75" style="width:199pt;height:38pt" o:ole="">
            <v:imagedata r:id="rId13" o:title=""/>
          </v:shape>
          <o:OLEObject Type="Embed" ProgID="Equation.DSMT4" ShapeID="_x0000_i1029" DrawAspect="Content" ObjectID="_1563715740" r:id="rId14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158"/>
        <w:gridCol w:w="10626"/>
      </w:tblGrid>
      <w:tr w:rsidR="000516FC" w:rsidRPr="000A65F6" w:rsidTr="00043F42">
        <w:trPr>
          <w:trHeight w:val="1239"/>
        </w:trPr>
        <w:tc>
          <w:tcPr>
            <w:tcW w:w="4158" w:type="dxa"/>
            <w:vAlign w:val="center"/>
          </w:tcPr>
          <w:p w:rsidR="000516FC" w:rsidRPr="000A65F6" w:rsidRDefault="00043F42" w:rsidP="00043F42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3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6</m:t>
              </m:r>
            </m:oMath>
          </w:p>
        </w:tc>
        <w:tc>
          <w:tcPr>
            <w:tcW w:w="10626" w:type="dxa"/>
            <w:vAlign w:val="center"/>
          </w:tcPr>
          <w:p w:rsidR="000516FC" w:rsidRPr="000A65F6" w:rsidRDefault="000516FC" w:rsidP="00043F42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Professor Delta was swimming in the pool.</w:t>
            </w:r>
          </w:p>
        </w:tc>
      </w:tr>
      <w:tr w:rsidR="000516FC" w:rsidRPr="000A65F6" w:rsidTr="00043F42">
        <w:trPr>
          <w:trHeight w:val="1270"/>
        </w:trPr>
        <w:tc>
          <w:tcPr>
            <w:tcW w:w="4158" w:type="dxa"/>
            <w:vAlign w:val="center"/>
          </w:tcPr>
          <w:p w:rsidR="000516FC" w:rsidRPr="000A65F6" w:rsidRDefault="00043F42" w:rsidP="00043F42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5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6</m:t>
              </m:r>
            </m:oMath>
          </w:p>
        </w:tc>
        <w:tc>
          <w:tcPr>
            <w:tcW w:w="10626" w:type="dxa"/>
            <w:vAlign w:val="center"/>
          </w:tcPr>
          <w:p w:rsidR="000516FC" w:rsidRPr="000A65F6" w:rsidRDefault="000516FC" w:rsidP="00043F42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Chemical poisoning was not the cause of death.</w:t>
            </w:r>
          </w:p>
        </w:tc>
      </w:tr>
      <w:tr w:rsidR="000516FC" w:rsidRPr="000A65F6" w:rsidTr="00043F42">
        <w:trPr>
          <w:trHeight w:val="1259"/>
        </w:trPr>
        <w:tc>
          <w:tcPr>
            <w:tcW w:w="4158" w:type="dxa"/>
            <w:vAlign w:val="center"/>
          </w:tcPr>
          <w:p w:rsidR="000516FC" w:rsidRPr="000A65F6" w:rsidRDefault="00043F42" w:rsidP="00043F42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5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6</m:t>
              </m:r>
            </m:oMath>
          </w:p>
        </w:tc>
        <w:tc>
          <w:tcPr>
            <w:tcW w:w="10626" w:type="dxa"/>
            <w:vAlign w:val="center"/>
          </w:tcPr>
          <w:p w:rsidR="000516FC" w:rsidRPr="000A65F6" w:rsidRDefault="000516FC" w:rsidP="00043F42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A cougar did not maul the victim.</w:t>
            </w:r>
          </w:p>
        </w:tc>
      </w:tr>
      <w:tr w:rsidR="000516FC" w:rsidRPr="000A65F6" w:rsidTr="00043F42">
        <w:trPr>
          <w:trHeight w:val="1250"/>
        </w:trPr>
        <w:tc>
          <w:tcPr>
            <w:tcW w:w="4158" w:type="dxa"/>
            <w:vAlign w:val="center"/>
          </w:tcPr>
          <w:p w:rsidR="000516FC" w:rsidRPr="000A65F6" w:rsidRDefault="00043F42" w:rsidP="00043F42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5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6</m:t>
              </m:r>
            </m:oMath>
          </w:p>
        </w:tc>
        <w:tc>
          <w:tcPr>
            <w:tcW w:w="10626" w:type="dxa"/>
            <w:vAlign w:val="center"/>
          </w:tcPr>
          <w:p w:rsidR="000516FC" w:rsidRPr="000A65F6" w:rsidRDefault="000516FC" w:rsidP="00043F42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rs. Gamma was reading in the library.</w:t>
            </w:r>
          </w:p>
        </w:tc>
      </w:tr>
    </w:tbl>
    <w:p w:rsidR="00BB7DDB" w:rsidRPr="000A65F6" w:rsidRDefault="00BB7DDB" w:rsidP="00BB7DDB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6772917D" wp14:editId="31445BE0">
            <wp:extent cx="6470443" cy="72439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043F42" w:rsidRPr="000A65F6" w:rsidRDefault="00043F42" w:rsidP="00920A30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6</w:t>
      </w:r>
    </w:p>
    <w:p w:rsidR="00043F42" w:rsidRPr="000A65F6" w:rsidRDefault="00043F42" w:rsidP="00920A30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043F42" w:rsidRPr="000A65F6" w:rsidRDefault="008E399D" w:rsidP="00043F42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2340" w:dyaOrig="320">
          <v:shape id="_x0000_i1030" type="#_x0000_t75" style="width:281pt;height:38pt" o:ole="">
            <v:imagedata r:id="rId15" o:title=""/>
          </v:shape>
          <o:OLEObject Type="Embed" ProgID="Equation.DSMT4" ShapeID="_x0000_i1030" DrawAspect="Content" ObjectID="_1563715741" r:id="rId16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698"/>
        <w:gridCol w:w="10086"/>
      </w:tblGrid>
      <w:tr w:rsidR="00BB7DDB" w:rsidRPr="000A65F6" w:rsidTr="008E399D">
        <w:trPr>
          <w:trHeight w:val="1239"/>
        </w:trPr>
        <w:tc>
          <w:tcPr>
            <w:tcW w:w="4698" w:type="dxa"/>
            <w:vAlign w:val="center"/>
          </w:tcPr>
          <w:p w:rsidR="00BB7DDB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52"/>
                </w:rPr>
                <m:t xml:space="preserve"> </m:t>
              </m:r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</w:p>
        </w:tc>
        <w:tc>
          <w:tcPr>
            <w:tcW w:w="10086" w:type="dxa"/>
            <w:vAlign w:val="center"/>
          </w:tcPr>
          <w:p w:rsidR="00BB7DDB" w:rsidRPr="000A65F6" w:rsidRDefault="00BB7DDB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r. Epsilon was writing a novel in the atrium.</w:t>
            </w:r>
          </w:p>
        </w:tc>
      </w:tr>
      <w:tr w:rsidR="00BB7DDB" w:rsidRPr="000A65F6" w:rsidTr="008E399D">
        <w:trPr>
          <w:trHeight w:val="1270"/>
        </w:trPr>
        <w:tc>
          <w:tcPr>
            <w:tcW w:w="4698" w:type="dxa"/>
            <w:vAlign w:val="center"/>
          </w:tcPr>
          <w:p w:rsidR="00BB7DDB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52"/>
                </w:rPr>
                <m:t xml:space="preserve"> </m:t>
              </m:r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</w:p>
        </w:tc>
        <w:tc>
          <w:tcPr>
            <w:tcW w:w="10086" w:type="dxa"/>
            <w:vAlign w:val="center"/>
          </w:tcPr>
          <w:p w:rsidR="00BB7DDB" w:rsidRPr="000A65F6" w:rsidRDefault="00BB7DDB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did not have a venomous bite.</w:t>
            </w:r>
          </w:p>
        </w:tc>
      </w:tr>
      <w:tr w:rsidR="00BB7DDB" w:rsidRPr="000A65F6" w:rsidTr="008E399D">
        <w:trPr>
          <w:trHeight w:val="1223"/>
        </w:trPr>
        <w:tc>
          <w:tcPr>
            <w:tcW w:w="4698" w:type="dxa"/>
            <w:vAlign w:val="center"/>
          </w:tcPr>
          <w:p w:rsidR="00BB7DDB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52"/>
                </w:rPr>
                <m:t xml:space="preserve"> </m:t>
              </m:r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</w:p>
        </w:tc>
        <w:tc>
          <w:tcPr>
            <w:tcW w:w="10086" w:type="dxa"/>
            <w:vAlign w:val="center"/>
          </w:tcPr>
          <w:p w:rsidR="00BB7DDB" w:rsidRPr="000A65F6" w:rsidRDefault="00BB7DDB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murder was not an assault with a firearm.</w:t>
            </w:r>
          </w:p>
        </w:tc>
      </w:tr>
      <w:tr w:rsidR="00BB7DDB" w:rsidRPr="000A65F6" w:rsidTr="008E399D">
        <w:trPr>
          <w:trHeight w:val="1241"/>
        </w:trPr>
        <w:tc>
          <w:tcPr>
            <w:tcW w:w="4698" w:type="dxa"/>
            <w:vAlign w:val="center"/>
          </w:tcPr>
          <w:p w:rsidR="00BB7DDB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52"/>
                </w:rPr>
                <m:t xml:space="preserve"> </m:t>
              </m:r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</w:p>
        </w:tc>
        <w:tc>
          <w:tcPr>
            <w:tcW w:w="10086" w:type="dxa"/>
            <w:vAlign w:val="center"/>
          </w:tcPr>
          <w:p w:rsidR="00BB7DDB" w:rsidRPr="000A65F6" w:rsidRDefault="00BB7DDB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iss Beta was in a conference in the library.</w:t>
            </w:r>
          </w:p>
        </w:tc>
      </w:tr>
    </w:tbl>
    <w:p w:rsidR="003F5FE3" w:rsidRPr="000A65F6" w:rsidRDefault="003F5FE3" w:rsidP="003F5FE3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7C59B240" wp14:editId="18184C8B">
            <wp:extent cx="6470443" cy="72439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8E399D" w:rsidRPr="000A65F6" w:rsidRDefault="008E399D" w:rsidP="008E399D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7</w:t>
      </w:r>
    </w:p>
    <w:p w:rsidR="008E399D" w:rsidRPr="000A65F6" w:rsidRDefault="008E399D" w:rsidP="008E399D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3F5FE3" w:rsidRPr="000A65F6" w:rsidRDefault="008E399D" w:rsidP="008E399D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500" w:dyaOrig="320">
          <v:shape id="_x0000_i1031" type="#_x0000_t75" style="width:179pt;height:38pt" o:ole="">
            <v:imagedata r:id="rId17" o:title=""/>
          </v:shape>
          <o:OLEObject Type="Embed" ProgID="Equation.DSMT4" ShapeID="_x0000_i1031" DrawAspect="Content" ObjectID="_1563715742" r:id="rId18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248"/>
        <w:gridCol w:w="10536"/>
      </w:tblGrid>
      <w:tr w:rsidR="003F5FE3" w:rsidRPr="000A65F6" w:rsidTr="008E399D">
        <w:trPr>
          <w:trHeight w:val="1239"/>
        </w:trPr>
        <w:tc>
          <w:tcPr>
            <w:tcW w:w="424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9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1</m:t>
              </m:r>
            </m:oMath>
          </w:p>
        </w:tc>
        <w:tc>
          <w:tcPr>
            <w:tcW w:w="1053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The victim did not have a venomous bite.</w:t>
            </w:r>
          </w:p>
        </w:tc>
      </w:tr>
      <w:tr w:rsidR="003F5FE3" w:rsidRPr="000A65F6" w:rsidTr="008E399D">
        <w:trPr>
          <w:trHeight w:val="1270"/>
        </w:trPr>
        <w:tc>
          <w:tcPr>
            <w:tcW w:w="424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den>
              </m:f>
            </m:oMath>
          </w:p>
        </w:tc>
        <w:tc>
          <w:tcPr>
            <w:tcW w:w="1053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Miss Beta was reading in the kitchen.</w:t>
            </w:r>
          </w:p>
        </w:tc>
      </w:tr>
      <w:tr w:rsidR="003F5FE3" w:rsidRPr="000A65F6" w:rsidTr="008E399D">
        <w:trPr>
          <w:trHeight w:val="1259"/>
        </w:trPr>
        <w:tc>
          <w:tcPr>
            <w:tcW w:w="424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9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1</m:t>
              </m:r>
            </m:oMath>
          </w:p>
        </w:tc>
        <w:tc>
          <w:tcPr>
            <w:tcW w:w="1053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Dr. Alpha was on the treadmill in the gym.</w:t>
            </w:r>
          </w:p>
        </w:tc>
      </w:tr>
      <w:tr w:rsidR="003F5FE3" w:rsidRPr="000A65F6" w:rsidTr="008E399D">
        <w:trPr>
          <w:trHeight w:val="1331"/>
        </w:trPr>
        <w:tc>
          <w:tcPr>
            <w:tcW w:w="424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9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1</m:t>
              </m:r>
            </m:oMath>
          </w:p>
        </w:tc>
        <w:tc>
          <w:tcPr>
            <w:tcW w:w="1053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The victim did not die by electrocution.</w:t>
            </w:r>
          </w:p>
        </w:tc>
      </w:tr>
    </w:tbl>
    <w:p w:rsidR="003F5FE3" w:rsidRPr="000A65F6" w:rsidRDefault="003F5FE3" w:rsidP="003F5FE3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7C59B240" wp14:editId="18184C8B">
            <wp:extent cx="6470443" cy="72439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8E399D" w:rsidRPr="000A65F6" w:rsidRDefault="008E399D" w:rsidP="008E399D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8</w:t>
      </w:r>
    </w:p>
    <w:p w:rsidR="008E399D" w:rsidRPr="000A65F6" w:rsidRDefault="008E399D" w:rsidP="008E399D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3F5FE3" w:rsidRPr="000A65F6" w:rsidRDefault="008E399D" w:rsidP="003F5FE3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100" w:dyaOrig="320">
          <v:shape id="_x0000_i1032" type="#_x0000_t75" style="width:132pt;height:38pt" o:ole="">
            <v:imagedata r:id="rId19" o:title=""/>
          </v:shape>
          <o:OLEObject Type="Embed" ProgID="Equation.DSMT4" ShapeID="_x0000_i1032" DrawAspect="Content" ObjectID="_1563715743" r:id="rId20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698"/>
        <w:gridCol w:w="10086"/>
      </w:tblGrid>
      <w:tr w:rsidR="003F5FE3" w:rsidRPr="000A65F6" w:rsidTr="008E399D">
        <w:trPr>
          <w:trHeight w:val="1239"/>
        </w:trPr>
        <w:tc>
          <w:tcPr>
            <w:tcW w:w="469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-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3</m:t>
              </m:r>
            </m:oMath>
          </w:p>
        </w:tc>
        <w:tc>
          <w:tcPr>
            <w:tcW w:w="1008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did not drown.</w:t>
            </w:r>
          </w:p>
        </w:tc>
      </w:tr>
      <w:tr w:rsidR="003F5FE3" w:rsidRPr="000A65F6" w:rsidTr="008E399D">
        <w:trPr>
          <w:trHeight w:val="1270"/>
        </w:trPr>
        <w:tc>
          <w:tcPr>
            <w:tcW w:w="469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3</m:t>
              </m:r>
            </m:oMath>
          </w:p>
        </w:tc>
        <w:tc>
          <w:tcPr>
            <w:tcW w:w="1008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Miss Beta was exercising in the gym.</w:t>
            </w:r>
          </w:p>
        </w:tc>
      </w:tr>
      <w:tr w:rsidR="003F5FE3" w:rsidRPr="000A65F6" w:rsidTr="008E399D">
        <w:trPr>
          <w:trHeight w:val="1259"/>
        </w:trPr>
        <w:tc>
          <w:tcPr>
            <w:tcW w:w="469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1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6</m:t>
              </m:r>
            </m:oMath>
          </w:p>
        </w:tc>
        <w:tc>
          <w:tcPr>
            <w:tcW w:w="10086" w:type="dxa"/>
            <w:vAlign w:val="center"/>
          </w:tcPr>
          <w:p w:rsidR="003F5FE3" w:rsidRPr="000A65F6" w:rsidRDefault="003F5FE3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Professor Delta was changing a light bulb in the library.</w:t>
            </w:r>
          </w:p>
        </w:tc>
      </w:tr>
      <w:tr w:rsidR="003F5FE3" w:rsidRPr="000A65F6" w:rsidTr="008E399D">
        <w:trPr>
          <w:trHeight w:val="1322"/>
        </w:trPr>
        <w:tc>
          <w:tcPr>
            <w:tcW w:w="4698" w:type="dxa"/>
            <w:vAlign w:val="center"/>
          </w:tcPr>
          <w:p w:rsidR="003F5FE3" w:rsidRPr="000A65F6" w:rsidRDefault="008E399D" w:rsidP="008E399D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2</m:t>
              </m:r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3</m:t>
              </m:r>
            </m:oMath>
          </w:p>
        </w:tc>
        <w:tc>
          <w:tcPr>
            <w:tcW w:w="10086" w:type="dxa"/>
            <w:vAlign w:val="center"/>
          </w:tcPr>
          <w:p w:rsidR="003F5FE3" w:rsidRPr="000A65F6" w:rsidRDefault="00EC6470" w:rsidP="008E399D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was not electrocuted.</w:t>
            </w:r>
          </w:p>
        </w:tc>
      </w:tr>
    </w:tbl>
    <w:p w:rsidR="0025086A" w:rsidRPr="000A65F6" w:rsidRDefault="0025086A" w:rsidP="0025086A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7C59B240" wp14:editId="18184C8B">
            <wp:extent cx="6470443" cy="72439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171A6B" w:rsidRPr="000A65F6" w:rsidRDefault="009558D0" w:rsidP="00920A30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9</w:t>
      </w:r>
    </w:p>
    <w:p w:rsidR="00171A6B" w:rsidRPr="000A65F6" w:rsidRDefault="00171A6B" w:rsidP="00920A30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171A6B" w:rsidRPr="000A65F6" w:rsidRDefault="009558D0" w:rsidP="00171A6B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1200" w:dyaOrig="320">
          <v:shape id="_x0000_i1033" type="#_x0000_t75" style="width:142pt;height:38pt" o:ole="">
            <v:imagedata r:id="rId21" o:title=""/>
          </v:shape>
          <o:OLEObject Type="Embed" ProgID="Equation.DSMT4" ShapeID="_x0000_i1033" DrawAspect="Content" ObjectID="_1563715744" r:id="rId22"/>
        </w:object>
      </w:r>
    </w:p>
    <w:tbl>
      <w:tblPr>
        <w:tblStyle w:val="TableGrid"/>
        <w:tblW w:w="14784" w:type="dxa"/>
        <w:jc w:val="center"/>
        <w:tblLook w:val="04A0" w:firstRow="1" w:lastRow="0" w:firstColumn="1" w:lastColumn="0" w:noHBand="0" w:noVBand="1"/>
      </w:tblPr>
      <w:tblGrid>
        <w:gridCol w:w="4698"/>
        <w:gridCol w:w="10086"/>
      </w:tblGrid>
      <w:tr w:rsidR="0025086A" w:rsidRPr="000A65F6" w:rsidTr="009558D0">
        <w:trPr>
          <w:trHeight w:val="1239"/>
          <w:jc w:val="center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6"/>
                  <w:szCs w:val="56"/>
                </w:rPr>
                <m:t>x=2</m:t>
              </m:r>
            </m:oMath>
            <w:r w:rsidRPr="000A65F6">
              <w:rPr>
                <w:rFonts w:ascii="Arial Narrow" w:eastAsiaTheme="minorEastAsia" w:hAnsi="Arial Narrow"/>
                <w:sz w:val="56"/>
                <w:szCs w:val="56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6"/>
                  <w:szCs w:val="56"/>
                </w:rPr>
                <m:t>x=9</m:t>
              </m:r>
            </m:oMath>
          </w:p>
        </w:tc>
        <w:tc>
          <w:tcPr>
            <w:tcW w:w="10086" w:type="dxa"/>
            <w:vAlign w:val="center"/>
          </w:tcPr>
          <w:p w:rsidR="0025086A" w:rsidRPr="000A65F6" w:rsidRDefault="0025086A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A cougar did not maul the victim.</w:t>
            </w:r>
          </w:p>
        </w:tc>
      </w:tr>
      <w:tr w:rsidR="0025086A" w:rsidRPr="000A65F6" w:rsidTr="009558D0">
        <w:trPr>
          <w:trHeight w:val="1270"/>
          <w:jc w:val="center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</w:p>
        </w:tc>
        <w:tc>
          <w:tcPr>
            <w:tcW w:w="10086" w:type="dxa"/>
            <w:vAlign w:val="center"/>
          </w:tcPr>
          <w:p w:rsidR="0025086A" w:rsidRPr="000A65F6" w:rsidRDefault="0025086A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The murder was not an assault with a firearm.</w:t>
            </w:r>
          </w:p>
        </w:tc>
      </w:tr>
      <w:tr w:rsidR="0025086A" w:rsidRPr="000A65F6" w:rsidTr="009558D0">
        <w:trPr>
          <w:trHeight w:val="1259"/>
          <w:jc w:val="center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</w:p>
        </w:tc>
        <w:tc>
          <w:tcPr>
            <w:tcW w:w="10086" w:type="dxa"/>
            <w:vAlign w:val="center"/>
          </w:tcPr>
          <w:p w:rsidR="0025086A" w:rsidRPr="000A65F6" w:rsidRDefault="0025086A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Coach Omega was swimming laps in the pool.</w:t>
            </w:r>
          </w:p>
        </w:tc>
      </w:tr>
      <w:tr w:rsidR="0025086A" w:rsidRPr="000A65F6" w:rsidTr="009558D0">
        <w:trPr>
          <w:trHeight w:val="1259"/>
          <w:jc w:val="center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m:oMath>
              <m:r>
                <w:rPr>
                  <w:rFonts w:ascii="Cambria Math" w:hAnsi="Cambria Math"/>
                  <w:sz w:val="52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2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2"/>
                    </w:rPr>
                    <m:t>2</m:t>
                  </m:r>
                </m:den>
              </m:f>
            </m:oMath>
            <w:r w:rsidRPr="000A65F6">
              <w:rPr>
                <w:rFonts w:ascii="Arnprior" w:eastAsiaTheme="minorEastAsia" w:hAnsi="Arnprior"/>
                <w:sz w:val="52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2"/>
                </w:rPr>
                <m:t>x=9</m:t>
              </m:r>
            </m:oMath>
          </w:p>
        </w:tc>
        <w:tc>
          <w:tcPr>
            <w:tcW w:w="10086" w:type="dxa"/>
            <w:vAlign w:val="center"/>
          </w:tcPr>
          <w:p w:rsidR="0025086A" w:rsidRPr="000A65F6" w:rsidRDefault="0025086A" w:rsidP="009558D0">
            <w:pPr>
              <w:jc w:val="center"/>
              <w:rPr>
                <w:rFonts w:ascii="Arial Narrow" w:hAnsi="Arial Narrow"/>
                <w:sz w:val="56"/>
                <w:szCs w:val="56"/>
              </w:rPr>
            </w:pPr>
            <w:r w:rsidRPr="000A65F6">
              <w:rPr>
                <w:rFonts w:ascii="Arial Narrow" w:hAnsi="Arial Narrow"/>
                <w:sz w:val="56"/>
                <w:szCs w:val="56"/>
              </w:rPr>
              <w:t>Professor Delta was reading in the library.</w:t>
            </w:r>
          </w:p>
        </w:tc>
      </w:tr>
    </w:tbl>
    <w:p w:rsidR="0025086A" w:rsidRPr="000A65F6" w:rsidRDefault="0025086A" w:rsidP="0025086A">
      <w:pPr>
        <w:jc w:val="right"/>
        <w:rPr>
          <w:rFonts w:ascii="Arnprior" w:hAnsi="Arnprior"/>
        </w:rPr>
      </w:pPr>
      <w:r w:rsidRPr="000A65F6">
        <w:rPr>
          <w:noProof/>
        </w:rPr>
        <w:lastRenderedPageBreak/>
        <w:drawing>
          <wp:inline distT="0" distB="0" distL="0" distR="0" wp14:anchorId="686B9F92" wp14:editId="03D5A020">
            <wp:extent cx="6470443" cy="72439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514902" cy="7293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A65F6">
        <w:rPr>
          <w:rFonts w:ascii="Arnprior" w:hAnsi="Arnprior"/>
        </w:rPr>
        <w:t xml:space="preserve"> </w:t>
      </w:r>
    </w:p>
    <w:p w:rsidR="009558D0" w:rsidRPr="000A65F6" w:rsidRDefault="009558D0" w:rsidP="009558D0">
      <w:pPr>
        <w:spacing w:line="240" w:lineRule="auto"/>
        <w:rPr>
          <w:rFonts w:ascii="Cutie Patootie" w:hAnsi="Cutie Patootie"/>
          <w:sz w:val="144"/>
        </w:rPr>
      </w:pPr>
      <w:r w:rsidRPr="000A65F6">
        <w:rPr>
          <w:rFonts w:ascii="Cutie Patootie" w:hAnsi="Cutie Patootie"/>
          <w:sz w:val="144"/>
        </w:rPr>
        <w:t>Clue # 10</w:t>
      </w:r>
    </w:p>
    <w:p w:rsidR="009558D0" w:rsidRPr="000A65F6" w:rsidRDefault="009558D0" w:rsidP="009558D0">
      <w:pPr>
        <w:spacing w:line="240" w:lineRule="auto"/>
        <w:rPr>
          <w:rFonts w:ascii="Arial Narrow" w:hAnsi="Arial Narrow"/>
          <w:sz w:val="72"/>
          <w:szCs w:val="60"/>
        </w:rPr>
      </w:pPr>
      <w:r w:rsidRPr="000A65F6">
        <w:rPr>
          <w:rFonts w:ascii="Arial Narrow" w:hAnsi="Arial Narrow"/>
          <w:sz w:val="72"/>
          <w:szCs w:val="60"/>
        </w:rPr>
        <w:t>Solve the quadratic equation by factoring.</w:t>
      </w:r>
    </w:p>
    <w:p w:rsidR="0025086A" w:rsidRPr="000A65F6" w:rsidRDefault="009558D0" w:rsidP="009558D0">
      <w:pPr>
        <w:jc w:val="center"/>
        <w:rPr>
          <w:rFonts w:ascii="Century Gothic" w:hAnsi="Century Gothic"/>
          <w:sz w:val="72"/>
        </w:rPr>
      </w:pPr>
      <w:r w:rsidRPr="000A65F6">
        <w:rPr>
          <w:rFonts w:ascii="Century Gothic" w:hAnsi="Century Gothic"/>
          <w:position w:val="-6"/>
          <w:sz w:val="72"/>
        </w:rPr>
        <w:object w:dxaOrig="2060" w:dyaOrig="320">
          <v:shape id="_x0000_i1034" type="#_x0000_t75" style="width:243pt;height:38pt" o:ole="">
            <v:imagedata r:id="rId23" o:title=""/>
          </v:shape>
          <o:OLEObject Type="Embed" ProgID="Equation.DSMT4" ShapeID="_x0000_i1034" DrawAspect="Content" ObjectID="_1563715745" r:id="rId24"/>
        </w:object>
      </w:r>
    </w:p>
    <w:tbl>
      <w:tblPr>
        <w:tblStyle w:val="TableGrid"/>
        <w:tblW w:w="14784" w:type="dxa"/>
        <w:tblLook w:val="04A0" w:firstRow="1" w:lastRow="0" w:firstColumn="1" w:lastColumn="0" w:noHBand="0" w:noVBand="1"/>
      </w:tblPr>
      <w:tblGrid>
        <w:gridCol w:w="4698"/>
        <w:gridCol w:w="112"/>
        <w:gridCol w:w="4810"/>
        <w:gridCol w:w="4811"/>
        <w:gridCol w:w="353"/>
      </w:tblGrid>
      <w:tr w:rsidR="0025086A" w:rsidRPr="000A65F6" w:rsidTr="009558D0">
        <w:trPr>
          <w:trHeight w:val="1239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6"/>
                </w:rPr>
                <m:t>x=-</m:t>
              </m:r>
              <m:r>
                <w:rPr>
                  <w:rFonts w:ascii="Cambria Math" w:eastAsiaTheme="minorEastAsia" w:hAnsi="Cambria Math"/>
                  <w:sz w:val="56"/>
                </w:rPr>
                <m:t>4</m:t>
              </m:r>
            </m:oMath>
            <w:r w:rsidRPr="000A65F6">
              <w:rPr>
                <w:rFonts w:ascii="Arial Narrow" w:eastAsiaTheme="minorEastAsia" w:hAnsi="Arial Narrow"/>
                <w:sz w:val="56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6"/>
                </w:rPr>
                <m:t>x=2</m:t>
              </m:r>
            </m:oMath>
          </w:p>
        </w:tc>
        <w:tc>
          <w:tcPr>
            <w:tcW w:w="10086" w:type="dxa"/>
            <w:gridSpan w:val="4"/>
            <w:vAlign w:val="center"/>
          </w:tcPr>
          <w:p w:rsidR="0025086A" w:rsidRPr="000A65F6" w:rsidRDefault="00E82EAD" w:rsidP="009558D0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Coach Omega moving tables in the library.</w:t>
            </w:r>
          </w:p>
        </w:tc>
      </w:tr>
      <w:tr w:rsidR="0025086A" w:rsidRPr="000A65F6" w:rsidTr="009558D0">
        <w:trPr>
          <w:trHeight w:val="1270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6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6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6"/>
                    </w:rPr>
                    <m:t>3</m:t>
                  </m:r>
                </m:den>
              </m:f>
            </m:oMath>
            <w:r w:rsidRPr="000A65F6">
              <w:rPr>
                <w:rFonts w:ascii="Arial Narrow" w:eastAsiaTheme="minorEastAsia" w:hAnsi="Arial Narrow"/>
                <w:sz w:val="56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6"/>
                </w:rPr>
                <m:t>x=2</m:t>
              </m:r>
            </m:oMath>
          </w:p>
        </w:tc>
        <w:tc>
          <w:tcPr>
            <w:tcW w:w="10086" w:type="dxa"/>
            <w:gridSpan w:val="4"/>
            <w:vAlign w:val="center"/>
          </w:tcPr>
          <w:p w:rsidR="0025086A" w:rsidRPr="000A65F6" w:rsidRDefault="00E82EAD" w:rsidP="009558D0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Professor Delta laying by the pool.</w:t>
            </w:r>
          </w:p>
        </w:tc>
      </w:tr>
      <w:tr w:rsidR="0025086A" w:rsidRPr="000A65F6" w:rsidTr="009558D0">
        <w:trPr>
          <w:trHeight w:val="1259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6"/>
                </w:rPr>
                <m:t>x=-</m:t>
              </m:r>
              <m:r>
                <w:rPr>
                  <w:rFonts w:ascii="Cambria Math" w:eastAsiaTheme="minorEastAsia" w:hAnsi="Cambria Math"/>
                  <w:sz w:val="56"/>
                </w:rPr>
                <m:t>2</m:t>
              </m:r>
            </m:oMath>
            <w:r w:rsidRPr="000A65F6">
              <w:rPr>
                <w:rFonts w:ascii="Arial Narrow" w:eastAsiaTheme="minorEastAsia" w:hAnsi="Arial Narrow"/>
                <w:sz w:val="56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6"/>
                </w:rPr>
                <m:t>x=2</m:t>
              </m:r>
            </m:oMath>
          </w:p>
        </w:tc>
        <w:tc>
          <w:tcPr>
            <w:tcW w:w="10086" w:type="dxa"/>
            <w:gridSpan w:val="4"/>
            <w:vAlign w:val="center"/>
          </w:tcPr>
          <w:p w:rsidR="0025086A" w:rsidRPr="000A65F6" w:rsidRDefault="00E82EAD" w:rsidP="009558D0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murder was not an assault with a firearm.</w:t>
            </w:r>
          </w:p>
        </w:tc>
      </w:tr>
      <w:tr w:rsidR="0025086A" w:rsidRPr="009558D0" w:rsidTr="009558D0">
        <w:trPr>
          <w:trHeight w:val="1250"/>
        </w:trPr>
        <w:tc>
          <w:tcPr>
            <w:tcW w:w="4698" w:type="dxa"/>
            <w:vAlign w:val="center"/>
          </w:tcPr>
          <w:p w:rsidR="0025086A" w:rsidRPr="000A65F6" w:rsidRDefault="009558D0" w:rsidP="009558D0">
            <w:pPr>
              <w:jc w:val="center"/>
              <w:rPr>
                <w:rFonts w:ascii="Arial Narrow" w:hAnsi="Arial Narrow"/>
                <w:sz w:val="56"/>
              </w:rPr>
            </w:pPr>
            <m:oMath>
              <m:r>
                <w:rPr>
                  <w:rFonts w:ascii="Cambria Math" w:hAnsi="Cambria Math"/>
                  <w:sz w:val="56"/>
                </w:rPr>
                <m:t>x=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5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56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56"/>
                    </w:rPr>
                    <m:t>3</m:t>
                  </m:r>
                </m:den>
              </m:f>
            </m:oMath>
            <w:r w:rsidRPr="000A65F6">
              <w:rPr>
                <w:rFonts w:ascii="Arial Narrow" w:eastAsiaTheme="minorEastAsia" w:hAnsi="Arial Narrow"/>
                <w:sz w:val="56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56"/>
                </w:rPr>
                <m:t>x=2</m:t>
              </m:r>
            </m:oMath>
          </w:p>
        </w:tc>
        <w:tc>
          <w:tcPr>
            <w:tcW w:w="10086" w:type="dxa"/>
            <w:gridSpan w:val="4"/>
            <w:vAlign w:val="center"/>
          </w:tcPr>
          <w:p w:rsidR="0025086A" w:rsidRPr="009558D0" w:rsidRDefault="00E82EAD" w:rsidP="009558D0">
            <w:pPr>
              <w:jc w:val="center"/>
              <w:rPr>
                <w:rFonts w:ascii="Arial Narrow" w:hAnsi="Arial Narrow"/>
                <w:sz w:val="56"/>
              </w:rPr>
            </w:pPr>
            <w:r w:rsidRPr="000A65F6">
              <w:rPr>
                <w:rFonts w:ascii="Arial Narrow" w:hAnsi="Arial Narrow"/>
                <w:sz w:val="56"/>
              </w:rPr>
              <w:t>The victim was not mauled by a cougar.</w:t>
            </w:r>
          </w:p>
        </w:tc>
      </w:tr>
      <w:tr w:rsidR="00626E2D" w:rsidTr="00617FE4">
        <w:trPr>
          <w:gridAfter w:val="1"/>
          <w:wAfter w:w="353" w:type="dxa"/>
          <w:trHeight w:val="1057"/>
        </w:trPr>
        <w:tc>
          <w:tcPr>
            <w:tcW w:w="1443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b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b/>
                <w:sz w:val="48"/>
                <w:szCs w:val="24"/>
              </w:rPr>
              <w:lastRenderedPageBreak/>
              <w:t>Who is the killer?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i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i/>
                <w:sz w:val="48"/>
                <w:szCs w:val="24"/>
              </w:rPr>
              <w:t>(The three boxes left unchecked will reveal the crime.)</w:t>
            </w:r>
          </w:p>
        </w:tc>
      </w:tr>
      <w:tr w:rsidR="00626E2D" w:rsidTr="00617FE4">
        <w:trPr>
          <w:gridAfter w:val="1"/>
          <w:wAfter w:w="353" w:type="dxa"/>
          <w:trHeight w:val="3784"/>
        </w:trPr>
        <w:tc>
          <w:tcPr>
            <w:tcW w:w="48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b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b/>
                <w:sz w:val="48"/>
                <w:szCs w:val="24"/>
              </w:rPr>
              <w:t>The Players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Dr. Alpha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Miss Beta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Mrs. Gamma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Professor Delta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Mr. Epsilon____</w:t>
            </w:r>
          </w:p>
          <w:p w:rsidR="00626E2D" w:rsidRPr="00E97B32" w:rsidRDefault="00626E2D" w:rsidP="00617FE4">
            <w:pPr>
              <w:jc w:val="center"/>
              <w:rPr>
                <w:rFonts w:ascii="Century Gothic" w:hAnsi="Century Gothic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Coach Omega _____</w:t>
            </w:r>
          </w:p>
        </w:tc>
        <w:tc>
          <w:tcPr>
            <w:tcW w:w="4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b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b/>
                <w:sz w:val="48"/>
                <w:szCs w:val="24"/>
              </w:rPr>
              <w:t>The Last Known Whereabouts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Atrium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Gym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Kitchen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Library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Movie Theater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Pool_____</w:t>
            </w:r>
          </w:p>
        </w:tc>
        <w:tc>
          <w:tcPr>
            <w:tcW w:w="4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b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b/>
                <w:sz w:val="48"/>
                <w:szCs w:val="24"/>
              </w:rPr>
              <w:t>The Method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Chemical Poisoning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Drowning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Electrocution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Firearm Assault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Mauled by a Cougar_____</w:t>
            </w:r>
          </w:p>
          <w:p w:rsidR="00626E2D" w:rsidRPr="00E97B32" w:rsidRDefault="00626E2D" w:rsidP="00617FE4">
            <w:pPr>
              <w:jc w:val="center"/>
              <w:rPr>
                <w:rFonts w:ascii="Arial Narrow" w:hAnsi="Arial Narrow" w:cs="Aharoni"/>
                <w:sz w:val="48"/>
                <w:szCs w:val="24"/>
              </w:rPr>
            </w:pPr>
            <w:r w:rsidRPr="00E97B32">
              <w:rPr>
                <w:rFonts w:ascii="Arial Narrow" w:hAnsi="Arial Narrow" w:cs="Aharoni"/>
                <w:sz w:val="48"/>
                <w:szCs w:val="24"/>
              </w:rPr>
              <w:t>Venomous Bite_____</w:t>
            </w:r>
          </w:p>
        </w:tc>
      </w:tr>
    </w:tbl>
    <w:p w:rsidR="00626E2D" w:rsidRDefault="00626E2D" w:rsidP="00626E2D">
      <w:pPr>
        <w:rPr>
          <w:rFonts w:ascii="Century Gothic" w:hAnsi="Century Gothic" w:cs="Aharoni"/>
          <w:sz w:val="24"/>
          <w:szCs w:val="24"/>
        </w:rPr>
      </w:pPr>
    </w:p>
    <w:p w:rsidR="00626E2D" w:rsidRPr="00E97B32" w:rsidRDefault="00626E2D" w:rsidP="00626E2D">
      <w:pPr>
        <w:jc w:val="center"/>
        <w:rPr>
          <w:rFonts w:ascii="Cutie Patootie" w:hAnsi="Cutie Patootie" w:cs="Aharoni"/>
          <w:b/>
          <w:sz w:val="56"/>
          <w:szCs w:val="24"/>
        </w:rPr>
      </w:pPr>
      <w:r w:rsidRPr="00E97B32">
        <w:rPr>
          <w:rFonts w:ascii="Cutie Patootie" w:hAnsi="Cutie Patootie" w:cs="Aharoni"/>
          <w:b/>
          <w:sz w:val="56"/>
          <w:szCs w:val="24"/>
        </w:rPr>
        <w:t xml:space="preserve">It was ____________________________________________ in the </w:t>
      </w:r>
    </w:p>
    <w:p w:rsidR="00626E2D" w:rsidRPr="00E97B32" w:rsidRDefault="00626E2D" w:rsidP="00626E2D">
      <w:pPr>
        <w:jc w:val="center"/>
        <w:rPr>
          <w:rFonts w:ascii="Cutie Patootie" w:hAnsi="Cutie Patootie" w:cs="Aharoni"/>
          <w:b/>
          <w:sz w:val="56"/>
          <w:szCs w:val="24"/>
        </w:rPr>
      </w:pPr>
      <w:r w:rsidRPr="00E97B32">
        <w:rPr>
          <w:rFonts w:ascii="Cutie Patootie" w:hAnsi="Cutie Patootie" w:cs="Aharoni"/>
          <w:b/>
          <w:sz w:val="56"/>
          <w:szCs w:val="24"/>
        </w:rPr>
        <w:t xml:space="preserve">_________________________________ </w:t>
      </w:r>
      <w:proofErr w:type="gramStart"/>
      <w:r w:rsidRPr="00E97B32">
        <w:rPr>
          <w:rFonts w:ascii="Cutie Patootie" w:hAnsi="Cutie Patootie" w:cs="Aharoni"/>
          <w:b/>
          <w:sz w:val="56"/>
          <w:szCs w:val="24"/>
        </w:rPr>
        <w:t>by</w:t>
      </w:r>
      <w:proofErr w:type="gramEnd"/>
      <w:r w:rsidRPr="00E97B32">
        <w:rPr>
          <w:rFonts w:ascii="Cutie Patootie" w:hAnsi="Cutie Patootie" w:cs="Aharoni"/>
          <w:b/>
          <w:sz w:val="56"/>
          <w:szCs w:val="24"/>
        </w:rPr>
        <w:t xml:space="preserve"> </w:t>
      </w:r>
    </w:p>
    <w:p w:rsidR="00626E2D" w:rsidRPr="00E97B32" w:rsidRDefault="00626E2D" w:rsidP="00626E2D">
      <w:pPr>
        <w:jc w:val="center"/>
        <w:rPr>
          <w:rFonts w:ascii="Century Gothic" w:hAnsi="Century Gothic"/>
          <w:sz w:val="180"/>
        </w:rPr>
      </w:pPr>
      <w:r w:rsidRPr="00E97B32">
        <w:rPr>
          <w:rFonts w:ascii="Cutie Patootie" w:hAnsi="Cutie Patootie" w:cs="Aharoni"/>
          <w:b/>
          <w:sz w:val="56"/>
          <w:szCs w:val="24"/>
        </w:rPr>
        <w:t>______________________________________________________________!</w:t>
      </w:r>
    </w:p>
    <w:p w:rsidR="009558D0" w:rsidRPr="005D7057" w:rsidRDefault="009558D0" w:rsidP="009558D0">
      <w:pPr>
        <w:rPr>
          <w:rFonts w:ascii="Century Gothic" w:hAnsi="Century Gothic"/>
          <w:sz w:val="52"/>
        </w:rPr>
      </w:pPr>
      <w:bookmarkStart w:id="0" w:name="_GoBack"/>
      <w:bookmarkEnd w:id="0"/>
    </w:p>
    <w:sectPr w:rsidR="009558D0" w:rsidRPr="005D7057" w:rsidSect="005D7057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nprior">
    <w:altName w:val="Segoe UI Semilight"/>
    <w:charset w:val="00"/>
    <w:family w:val="auto"/>
    <w:pitch w:val="variable"/>
    <w:sig w:usb0="00000001" w:usb1="0000004A" w:usb2="00000000" w:usb3="00000000" w:csb0="00000011" w:csb1="00000000"/>
  </w:font>
  <w:font w:name="Cutie Patooti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7057"/>
    <w:rsid w:val="00006F15"/>
    <w:rsid w:val="00043F42"/>
    <w:rsid w:val="000516FC"/>
    <w:rsid w:val="000A65F6"/>
    <w:rsid w:val="00171A6B"/>
    <w:rsid w:val="001C181F"/>
    <w:rsid w:val="0025086A"/>
    <w:rsid w:val="002A6A6A"/>
    <w:rsid w:val="00354890"/>
    <w:rsid w:val="00383795"/>
    <w:rsid w:val="003C76F6"/>
    <w:rsid w:val="003F14A6"/>
    <w:rsid w:val="003F5FE3"/>
    <w:rsid w:val="005D7057"/>
    <w:rsid w:val="00621B88"/>
    <w:rsid w:val="00626E2D"/>
    <w:rsid w:val="006461B9"/>
    <w:rsid w:val="006A343C"/>
    <w:rsid w:val="007A32D9"/>
    <w:rsid w:val="007C0D56"/>
    <w:rsid w:val="007E05B7"/>
    <w:rsid w:val="008C2ECF"/>
    <w:rsid w:val="008E399D"/>
    <w:rsid w:val="008F4609"/>
    <w:rsid w:val="00906F6F"/>
    <w:rsid w:val="009558D0"/>
    <w:rsid w:val="009D254A"/>
    <w:rsid w:val="00A21495"/>
    <w:rsid w:val="00BB7DDB"/>
    <w:rsid w:val="00C22374"/>
    <w:rsid w:val="00C23292"/>
    <w:rsid w:val="00C4009F"/>
    <w:rsid w:val="00CB0EE5"/>
    <w:rsid w:val="00D261B8"/>
    <w:rsid w:val="00DC1565"/>
    <w:rsid w:val="00E82EAD"/>
    <w:rsid w:val="00EC6470"/>
    <w:rsid w:val="00EE47FC"/>
    <w:rsid w:val="00EF1259"/>
    <w:rsid w:val="00F20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174966"/>
  <w15:docId w15:val="{C62725F8-02C0-4801-AEF4-EF058662B1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D70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705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D70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013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61B9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043F42"/>
    <w:rPr>
      <w:color w:val="0000FF" w:themeColor="hyperlink"/>
      <w:u w:val="single"/>
    </w:rPr>
  </w:style>
  <w:style w:type="character" w:customStyle="1" w:styleId="apple-converted-space">
    <w:name w:val="apple-converted-space"/>
    <w:basedOn w:val="DefaultParagraphFont"/>
    <w:rsid w:val="008E399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565</Words>
  <Characters>322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dsay Kovalsky</dc:creator>
  <cp:lastModifiedBy>Lindsay Kovalsky</cp:lastModifiedBy>
  <cp:revision>4</cp:revision>
  <cp:lastPrinted>2016-02-01T16:55:00Z</cp:lastPrinted>
  <dcterms:created xsi:type="dcterms:W3CDTF">2016-02-01T17:06:00Z</dcterms:created>
  <dcterms:modified xsi:type="dcterms:W3CDTF">2017-08-08T20:42:00Z</dcterms:modified>
</cp:coreProperties>
</file>